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2" r:id="rId2"/>
    <p:sldId id="273" r:id="rId3"/>
    <p:sldId id="256" r:id="rId4"/>
    <p:sldId id="257" r:id="rId5"/>
    <p:sldId id="282" r:id="rId6"/>
    <p:sldId id="283" r:id="rId7"/>
    <p:sldId id="280" r:id="rId8"/>
    <p:sldId id="286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33"/>
    <a:srgbClr val="CC0066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61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0A4E10-2ED8-4A85-B7C7-88EB13BCC0D5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0DFD79-B429-406D-933E-92C8C67136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297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0DFD79-B429-406D-933E-92C8C67136D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065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513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758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244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15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60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688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994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187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40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44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721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CC06B-CCF9-496B-B216-B1089502D3F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634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04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1905000"/>
            <a:ext cx="8991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GIẢI BÀI TOÁN BẰNG CÁCH LẬP HỆ PHƯƠNG TRÌNH (TIẾP)</a:t>
            </a:r>
          </a:p>
          <a:p>
            <a:pPr algn="ctr"/>
            <a:endParaRPr lang="vi-VN" sz="40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6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36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vi-VN" sz="36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: BÀI TOÁN </a:t>
            </a:r>
            <a:r>
              <a:rPr lang="en-US" sz="36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VỀ SẮP XẾP, CHIA ĐỀU</a:t>
            </a:r>
            <a:endParaRPr lang="vi-VN" sz="36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8014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C66BB-5AAF-417E-819F-847C4BDB7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459" y="609600"/>
            <a:ext cx="8483082" cy="2551112"/>
          </a:xfrm>
        </p:spPr>
        <p:txBody>
          <a:bodyPr>
            <a:normAutofit fontScale="90000"/>
          </a:bodyPr>
          <a:lstStyle/>
          <a:p>
            <a:pPr algn="l"/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b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*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b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*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a =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q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r</a:t>
            </a:r>
            <a:endParaRPr 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2706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78989"/>
            <a:ext cx="8382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427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8001000" y="771614"/>
            <a:ext cx="609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AA65180-9410-4027-A376-58D1F334D72C}"/>
              </a:ext>
            </a:extLst>
          </p:cNvPr>
          <p:cNvCxnSpPr>
            <a:cxnSpLocks/>
          </p:cNvCxnSpPr>
          <p:nvPr/>
        </p:nvCxnSpPr>
        <p:spPr>
          <a:xfrm>
            <a:off x="1295400" y="1762214"/>
            <a:ext cx="7315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005B0CD-0D9D-4C19-BC69-23FF70E86760}"/>
              </a:ext>
            </a:extLst>
          </p:cNvPr>
          <p:cNvCxnSpPr>
            <a:cxnSpLocks/>
          </p:cNvCxnSpPr>
          <p:nvPr/>
        </p:nvCxnSpPr>
        <p:spPr>
          <a:xfrm>
            <a:off x="457200" y="1305014"/>
            <a:ext cx="2209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CEED717-3225-4990-9126-520C6515B8A0}"/>
              </a:ext>
            </a:extLst>
          </p:cNvPr>
          <p:cNvCxnSpPr>
            <a:cxnSpLocks/>
          </p:cNvCxnSpPr>
          <p:nvPr/>
        </p:nvCxnSpPr>
        <p:spPr>
          <a:xfrm>
            <a:off x="2438400" y="1319010"/>
            <a:ext cx="6172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ED4D2B5-DED8-46C8-B39C-ED7B5CAD7BBF}"/>
              </a:ext>
            </a:extLst>
          </p:cNvPr>
          <p:cNvCxnSpPr>
            <a:cxnSpLocks/>
          </p:cNvCxnSpPr>
          <p:nvPr/>
        </p:nvCxnSpPr>
        <p:spPr>
          <a:xfrm>
            <a:off x="457200" y="1762214"/>
            <a:ext cx="685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AFC729B5-A185-4B01-A508-3FD176150342}"/>
              </a:ext>
            </a:extLst>
          </p:cNvPr>
          <p:cNvSpPr txBox="1"/>
          <p:nvPr/>
        </p:nvSpPr>
        <p:spPr>
          <a:xfrm>
            <a:off x="3962400" y="235903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1A777C2-5658-4259-A2DA-6E8614776914}"/>
              </a:ext>
            </a:extLst>
          </p:cNvPr>
          <p:cNvSpPr txBox="1"/>
          <p:nvPr/>
        </p:nvSpPr>
        <p:spPr>
          <a:xfrm>
            <a:off x="368947" y="2772745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x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 (                  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B279B8A-B20D-4EF3-85BD-AEDD5DB08941}"/>
              </a:ext>
            </a:extLst>
          </p:cNvPr>
          <p:cNvSpPr txBox="1"/>
          <p:nvPr/>
        </p:nvSpPr>
        <p:spPr>
          <a:xfrm>
            <a:off x="76200" y="3695218"/>
            <a:ext cx="92874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98AB05E-8FF4-4F9A-9486-F2D27527BC5E}"/>
              </a:ext>
            </a:extLst>
          </p:cNvPr>
          <p:cNvSpPr txBox="1"/>
          <p:nvPr/>
        </p:nvSpPr>
        <p:spPr>
          <a:xfrm>
            <a:off x="1562100" y="4602519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3x + 6 = y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0FE1281-7C87-4E85-B7B9-AC230DB220D7}"/>
              </a:ext>
            </a:extLst>
          </p:cNvPr>
          <p:cNvSpPr txBox="1"/>
          <p:nvPr/>
        </p:nvSpPr>
        <p:spPr>
          <a:xfrm>
            <a:off x="152401" y="5092386"/>
            <a:ext cx="9211258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6EABCEA-99B4-48C0-BE3A-DD0C34F95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50358"/>
              </p:ext>
            </p:extLst>
          </p:nvPr>
        </p:nvGraphicFramePr>
        <p:xfrm>
          <a:off x="5943600" y="2886681"/>
          <a:ext cx="1763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04560" progId="Equation.DSMT4">
                  <p:embed/>
                </p:oleObj>
              </mc:Choice>
              <mc:Fallback>
                <p:oleObj name="Equation" r:id="rId3" imgW="1282680" imgH="3045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2C7095-19FA-434B-AA09-73B990EC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886681"/>
                        <a:ext cx="17637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B76A3D56-642F-4ED4-895D-A64B4430A0DB}"/>
              </a:ext>
            </a:extLst>
          </p:cNvPr>
          <p:cNvSpPr txBox="1"/>
          <p:nvPr/>
        </p:nvSpPr>
        <p:spPr>
          <a:xfrm>
            <a:off x="1562101" y="6138826"/>
            <a:ext cx="20193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4(x – 1) = y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3C8BCFA-F088-4303-A7EF-B6E32C9A0048}"/>
              </a:ext>
            </a:extLst>
          </p:cNvPr>
          <p:cNvSpPr txBox="1"/>
          <p:nvPr/>
        </p:nvSpPr>
        <p:spPr>
          <a:xfrm>
            <a:off x="381000" y="3262612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y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 (                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036D01-2634-4B7A-8A69-66B908A3E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53017"/>
              </p:ext>
            </p:extLst>
          </p:nvPr>
        </p:nvGraphicFramePr>
        <p:xfrm>
          <a:off x="6819124" y="3419717"/>
          <a:ext cx="1531858" cy="36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317160" progId="Equation.DSMT4">
                  <p:embed/>
                </p:oleObj>
              </mc:Choice>
              <mc:Fallback>
                <p:oleObj name="Equation" r:id="rId5" imgW="1320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9124" y="3419717"/>
                        <a:ext cx="1531858" cy="368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AFF22DF7-EB1D-47E8-9609-8F7943DB6814}"/>
              </a:ext>
            </a:extLst>
          </p:cNvPr>
          <p:cNvSpPr txBox="1"/>
          <p:nvPr/>
        </p:nvSpPr>
        <p:spPr>
          <a:xfrm>
            <a:off x="3581401" y="6170115"/>
            <a:ext cx="495299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&lt;=&gt; 4x – y = 4   (2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411C18E-EBBC-4772-8FAB-5FDB1AF387D7}"/>
              </a:ext>
            </a:extLst>
          </p:cNvPr>
          <p:cNvSpPr txBox="1"/>
          <p:nvPr/>
        </p:nvSpPr>
        <p:spPr>
          <a:xfrm>
            <a:off x="3429000" y="4633808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&lt;=&gt; 3x - y = -6   (1) </a:t>
            </a:r>
          </a:p>
        </p:txBody>
      </p:sp>
    </p:spTree>
    <p:extLst>
      <p:ext uri="{BB962C8B-B14F-4D97-AF65-F5344CB8AC3E}">
        <p14:creationId xmlns:p14="http://schemas.microsoft.com/office/powerpoint/2010/main" val="291663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>
            <a:extLst>
              <a:ext uri="{FF2B5EF4-FFF2-40B4-BE49-F238E27FC236}">
                <a16:creationId xmlns:a16="http://schemas.microsoft.com/office/drawing/2014/main" id="{23E1402A-98D4-4F5C-A486-75157FD01570}"/>
              </a:ext>
            </a:extLst>
          </p:cNvPr>
          <p:cNvSpPr txBox="1"/>
          <p:nvPr/>
        </p:nvSpPr>
        <p:spPr>
          <a:xfrm>
            <a:off x="284584" y="304800"/>
            <a:ext cx="8859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2)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F0B77A-2932-4E61-8159-299D06DE9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88859"/>
              </p:ext>
            </p:extLst>
          </p:nvPr>
        </p:nvGraphicFramePr>
        <p:xfrm>
          <a:off x="709613" y="1098550"/>
          <a:ext cx="1985703" cy="1119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952200" progId="Equation.DSMT4">
                  <p:embed/>
                </p:oleObj>
              </mc:Choice>
              <mc:Fallback>
                <p:oleObj name="Equation" r:id="rId2" imgW="16887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9613" y="1098550"/>
                        <a:ext cx="1985703" cy="1119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7A38CEB-82C4-4273-9FBA-30F665791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16494"/>
              </p:ext>
            </p:extLst>
          </p:nvPr>
        </p:nvGraphicFramePr>
        <p:xfrm>
          <a:off x="2971800" y="1098550"/>
          <a:ext cx="2301100" cy="1119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952200" progId="Equation.DSMT4">
                  <p:embed/>
                </p:oleObj>
              </mc:Choice>
              <mc:Fallback>
                <p:oleObj name="Equation" r:id="rId4" imgW="19555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1098550"/>
                        <a:ext cx="2301100" cy="1119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B063BA-E81A-4F16-BEB3-0A001CD5F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71715"/>
              </p:ext>
            </p:extLst>
          </p:nvPr>
        </p:nvGraphicFramePr>
        <p:xfrm>
          <a:off x="5791199" y="1124362"/>
          <a:ext cx="2074507" cy="10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952200" progId="Equation.DSMT4">
                  <p:embed/>
                </p:oleObj>
              </mc:Choice>
              <mc:Fallback>
                <p:oleObj name="Equation" r:id="rId6" imgW="19555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199" y="1124362"/>
                        <a:ext cx="2074507" cy="101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63539E-0797-46FC-B673-6E188C03C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224165"/>
              </p:ext>
            </p:extLst>
          </p:nvPr>
        </p:nvGraphicFramePr>
        <p:xfrm>
          <a:off x="296863" y="2667000"/>
          <a:ext cx="2008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952200" progId="Equation.DSMT4">
                  <p:embed/>
                </p:oleObj>
              </mc:Choice>
              <mc:Fallback>
                <p:oleObj name="Equation" r:id="rId8" imgW="19303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863" y="2667000"/>
                        <a:ext cx="200818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CE3BDC7-C8AE-4D6F-96AB-6BEB1A7F3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08985"/>
              </p:ext>
            </p:extLst>
          </p:nvPr>
        </p:nvGraphicFramePr>
        <p:xfrm>
          <a:off x="2778125" y="2686050"/>
          <a:ext cx="191516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952200" progId="Equation.DSMT4">
                  <p:embed/>
                </p:oleObj>
              </mc:Choice>
              <mc:Fallback>
                <p:oleObj name="Equation" r:id="rId10" imgW="1841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8125" y="2686050"/>
                        <a:ext cx="191516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13B196-DCD8-4F63-891F-747546EC5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91860"/>
              </p:ext>
            </p:extLst>
          </p:nvPr>
        </p:nvGraphicFramePr>
        <p:xfrm>
          <a:off x="5149254" y="2667000"/>
          <a:ext cx="15192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60160" imgH="952200" progId="Equation.DSMT4">
                  <p:embed/>
                </p:oleObj>
              </mc:Choice>
              <mc:Fallback>
                <p:oleObj name="Equation" r:id="rId12" imgW="14601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9254" y="2667000"/>
                        <a:ext cx="151923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60570B3-6983-4C20-AB95-F874BD398B3D}"/>
              </a:ext>
            </a:extLst>
          </p:cNvPr>
          <p:cNvSpPr txBox="1"/>
          <p:nvPr/>
        </p:nvSpPr>
        <p:spPr>
          <a:xfrm>
            <a:off x="6668492" y="3099036"/>
            <a:ext cx="19449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C884FA5-EBDB-4B80-BA11-AC3685A8E01D}"/>
              </a:ext>
            </a:extLst>
          </p:cNvPr>
          <p:cNvSpPr txBox="1"/>
          <p:nvPr/>
        </p:nvSpPr>
        <p:spPr>
          <a:xfrm>
            <a:off x="6634280" y="2566710"/>
            <a:ext cx="19449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F5AAB80-ECAB-44F8-BE3F-F6C38F58CBF7}"/>
              </a:ext>
            </a:extLst>
          </p:cNvPr>
          <p:cNvSpPr txBox="1"/>
          <p:nvPr/>
        </p:nvSpPr>
        <p:spPr>
          <a:xfrm>
            <a:off x="533400" y="3942876"/>
            <a:ext cx="8859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36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482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93B44FE-C99B-4CCA-8F61-F4D351840DBF}"/>
              </a:ext>
            </a:extLst>
          </p:cNvPr>
          <p:cNvSpPr txBox="1"/>
          <p:nvPr/>
        </p:nvSpPr>
        <p:spPr>
          <a:xfrm>
            <a:off x="381000" y="259140"/>
            <a:ext cx="8382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ghệ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26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ờ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78F80CA-1F77-428D-A9E5-8BFB114818EA}"/>
              </a:ext>
            </a:extLst>
          </p:cNvPr>
          <p:cNvCxnSpPr>
            <a:cxnSpLocks/>
          </p:cNvCxnSpPr>
          <p:nvPr/>
        </p:nvCxnSpPr>
        <p:spPr>
          <a:xfrm>
            <a:off x="7010400" y="751765"/>
            <a:ext cx="1600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B74FD6E-ED73-40B0-8ACD-AE44230BE8C6}"/>
              </a:ext>
            </a:extLst>
          </p:cNvPr>
          <p:cNvCxnSpPr>
            <a:cxnSpLocks/>
          </p:cNvCxnSpPr>
          <p:nvPr/>
        </p:nvCxnSpPr>
        <p:spPr>
          <a:xfrm>
            <a:off x="5753100" y="1743014"/>
            <a:ext cx="28575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C2B62E-770C-4B7A-BE52-BD02C24A10CE}"/>
              </a:ext>
            </a:extLst>
          </p:cNvPr>
          <p:cNvCxnSpPr>
            <a:cxnSpLocks/>
          </p:cNvCxnSpPr>
          <p:nvPr/>
        </p:nvCxnSpPr>
        <p:spPr>
          <a:xfrm>
            <a:off x="457200" y="1285165"/>
            <a:ext cx="2286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946FF8D-77E4-4EEF-A82A-64ED0361475E}"/>
              </a:ext>
            </a:extLst>
          </p:cNvPr>
          <p:cNvCxnSpPr>
            <a:cxnSpLocks/>
          </p:cNvCxnSpPr>
          <p:nvPr/>
        </p:nvCxnSpPr>
        <p:spPr>
          <a:xfrm>
            <a:off x="3581400" y="1299161"/>
            <a:ext cx="5029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598FD4-F069-419C-9EA7-09DFC2B475D2}"/>
              </a:ext>
            </a:extLst>
          </p:cNvPr>
          <p:cNvCxnSpPr>
            <a:cxnSpLocks/>
          </p:cNvCxnSpPr>
          <p:nvPr/>
        </p:nvCxnSpPr>
        <p:spPr>
          <a:xfrm>
            <a:off x="457200" y="1742365"/>
            <a:ext cx="4572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2D490BD-1137-42FE-A5EF-A2584668135B}"/>
              </a:ext>
            </a:extLst>
          </p:cNvPr>
          <p:cNvCxnSpPr>
            <a:cxnSpLocks/>
          </p:cNvCxnSpPr>
          <p:nvPr/>
        </p:nvCxnSpPr>
        <p:spPr>
          <a:xfrm>
            <a:off x="482811" y="2286000"/>
            <a:ext cx="28575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7B5315D-B3DC-465F-A89C-5C0BC26B0593}"/>
              </a:ext>
            </a:extLst>
          </p:cNvPr>
          <p:cNvSpPr txBox="1"/>
          <p:nvPr/>
        </p:nvSpPr>
        <p:spPr>
          <a:xfrm>
            <a:off x="3886200" y="329990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55EA9F-8A38-4558-BB92-2CADC1C757F6}"/>
              </a:ext>
            </a:extLst>
          </p:cNvPr>
          <p:cNvSpPr txBox="1"/>
          <p:nvPr/>
        </p:nvSpPr>
        <p:spPr>
          <a:xfrm>
            <a:off x="292747" y="3713621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x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 (                  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77ACA6C-A87B-460B-8411-5F9FEEA7EB64}"/>
              </a:ext>
            </a:extLst>
          </p:cNvPr>
          <p:cNvSpPr txBox="1"/>
          <p:nvPr/>
        </p:nvSpPr>
        <p:spPr>
          <a:xfrm>
            <a:off x="0" y="4636094"/>
            <a:ext cx="92874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4B634A3-ED03-453D-A415-C055CD2DD824}"/>
              </a:ext>
            </a:extLst>
          </p:cNvPr>
          <p:cNvSpPr txBox="1"/>
          <p:nvPr/>
        </p:nvSpPr>
        <p:spPr>
          <a:xfrm>
            <a:off x="2615974" y="5097860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= 40   (1)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292C80F-AF48-4EC3-A3C3-9CC313BAD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28610"/>
              </p:ext>
            </p:extLst>
          </p:nvPr>
        </p:nvGraphicFramePr>
        <p:xfrm>
          <a:off x="7164388" y="3822700"/>
          <a:ext cx="17986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304560" progId="Equation.DSMT4">
                  <p:embed/>
                </p:oleObj>
              </mc:Choice>
              <mc:Fallback>
                <p:oleObj name="Equation" r:id="rId2" imgW="1307880" imgH="304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6EABCEA-99B4-48C0-BE3A-DD0C34F957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64388" y="3822700"/>
                        <a:ext cx="179863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73456DB-ED83-4DA6-B80D-DD5DA0021690}"/>
              </a:ext>
            </a:extLst>
          </p:cNvPr>
          <p:cNvSpPr txBox="1"/>
          <p:nvPr/>
        </p:nvSpPr>
        <p:spPr>
          <a:xfrm>
            <a:off x="304800" y="4203488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y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 (                )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F6786FD-1772-45B1-BDE7-43027C814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99226"/>
              </p:ext>
            </p:extLst>
          </p:nvPr>
        </p:nvGraphicFramePr>
        <p:xfrm>
          <a:off x="7634288" y="4364038"/>
          <a:ext cx="15176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317160" progId="Equation.DSMT4">
                  <p:embed/>
                </p:oleObj>
              </mc:Choice>
              <mc:Fallback>
                <p:oleObj name="Equation" r:id="rId4" imgW="1307880" imgH="317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036D01-2634-4B7A-8A69-66B908A3EE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34288" y="4364038"/>
                        <a:ext cx="15176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8B4A94F-EAC0-4E13-BFD3-9E082C18B1EC}"/>
              </a:ext>
            </a:extLst>
          </p:cNvPr>
          <p:cNvSpPr txBox="1"/>
          <p:nvPr/>
        </p:nvSpPr>
        <p:spPr>
          <a:xfrm>
            <a:off x="9331" y="5530466"/>
            <a:ext cx="92874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 x + 1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A759145-D54D-42E4-854C-DF92C9A0A818}"/>
              </a:ext>
            </a:extLst>
          </p:cNvPr>
          <p:cNvSpPr txBox="1"/>
          <p:nvPr/>
        </p:nvSpPr>
        <p:spPr>
          <a:xfrm>
            <a:off x="0" y="6060413"/>
            <a:ext cx="92874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 y + 2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144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3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D872E489-6759-4405-9FAA-A86C5AB518CF}"/>
              </a:ext>
            </a:extLst>
          </p:cNvPr>
          <p:cNvSpPr txBox="1"/>
          <p:nvPr/>
        </p:nvSpPr>
        <p:spPr>
          <a:xfrm>
            <a:off x="247986" y="228600"/>
            <a:ext cx="900642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26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mờ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3E1402A-98D4-4F5C-A486-75157FD01570}"/>
              </a:ext>
            </a:extLst>
          </p:cNvPr>
          <p:cNvSpPr txBox="1"/>
          <p:nvPr/>
        </p:nvSpPr>
        <p:spPr>
          <a:xfrm>
            <a:off x="251096" y="1982925"/>
            <a:ext cx="8859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2)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F0B77A-2932-4E61-8159-299D06DE9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61535"/>
              </p:ext>
            </p:extLst>
          </p:nvPr>
        </p:nvGraphicFramePr>
        <p:xfrm>
          <a:off x="1668412" y="2613792"/>
          <a:ext cx="1925637" cy="107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952200" progId="Equation.DSMT4">
                  <p:embed/>
                </p:oleObj>
              </mc:Choice>
              <mc:Fallback>
                <p:oleObj name="Equation" r:id="rId2" imgW="1701720" imgH="952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6F0B77A-2932-4E61-8159-299D06DE9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8412" y="2613792"/>
                        <a:ext cx="1925637" cy="1077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D7C4316-DEFC-47D6-B234-F93A65F610AA}"/>
              </a:ext>
            </a:extLst>
          </p:cNvPr>
          <p:cNvSpPr txBox="1"/>
          <p:nvPr/>
        </p:nvSpPr>
        <p:spPr>
          <a:xfrm>
            <a:off x="995262" y="768127"/>
            <a:ext cx="32719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x + 1)(y + 2) = 66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7331A9-B62A-4FAD-B7AE-4C48AA3322DD}"/>
              </a:ext>
            </a:extLst>
          </p:cNvPr>
          <p:cNvSpPr txBox="1"/>
          <p:nvPr/>
        </p:nvSpPr>
        <p:spPr>
          <a:xfrm>
            <a:off x="4144342" y="782598"/>
            <a:ext cx="5029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&lt;=&gt;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+ 2x + y + 2 = 66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6860830-CFBC-4D80-A1F2-B0F11D04F914}"/>
              </a:ext>
            </a:extLst>
          </p:cNvPr>
          <p:cNvSpPr txBox="1"/>
          <p:nvPr/>
        </p:nvSpPr>
        <p:spPr>
          <a:xfrm>
            <a:off x="247987" y="1352902"/>
            <a:ext cx="4476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&lt;=&gt; 40 + 2x + y + 2 = 66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6CC7C54-4497-4FEC-9953-D04E4899253D}"/>
              </a:ext>
            </a:extLst>
          </p:cNvPr>
          <p:cNvSpPr txBox="1"/>
          <p:nvPr/>
        </p:nvSpPr>
        <p:spPr>
          <a:xfrm>
            <a:off x="4597601" y="1367373"/>
            <a:ext cx="4476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&lt;=&gt; 2x + y = 24   (2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7882D33-DCF7-4FBF-B2C2-75DF0A395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9119"/>
              </p:ext>
            </p:extLst>
          </p:nvPr>
        </p:nvGraphicFramePr>
        <p:xfrm>
          <a:off x="3962400" y="2655587"/>
          <a:ext cx="22113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952200" progId="Equation.DSMT4">
                  <p:embed/>
                </p:oleObj>
              </mc:Choice>
              <mc:Fallback>
                <p:oleObj name="Equation" r:id="rId4" imgW="21207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0" y="2655587"/>
                        <a:ext cx="2211388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CD3F871-278E-4409-B8DD-2510A199B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30982"/>
              </p:ext>
            </p:extLst>
          </p:nvPr>
        </p:nvGraphicFramePr>
        <p:xfrm>
          <a:off x="1242730" y="3940762"/>
          <a:ext cx="2740670" cy="100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1002960" progId="Equation.DSMT4">
                  <p:embed/>
                </p:oleObj>
              </mc:Choice>
              <mc:Fallback>
                <p:oleObj name="Equation" r:id="rId6" imgW="27432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2730" y="3940762"/>
                        <a:ext cx="2740670" cy="1004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4BE51D7-AC97-4BDA-ABA8-7F6D124F9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23026"/>
              </p:ext>
            </p:extLst>
          </p:nvPr>
        </p:nvGraphicFramePr>
        <p:xfrm>
          <a:off x="4281553" y="3940762"/>
          <a:ext cx="255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952200" progId="Equation.DSMT4">
                  <p:embed/>
                </p:oleObj>
              </mc:Choice>
              <mc:Fallback>
                <p:oleObj name="Equation" r:id="rId8" imgW="2552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1553" y="3940762"/>
                        <a:ext cx="2552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72F3A53-6686-460A-948F-F495305C1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50279"/>
              </p:ext>
            </p:extLst>
          </p:nvPr>
        </p:nvGraphicFramePr>
        <p:xfrm>
          <a:off x="1229406" y="5259680"/>
          <a:ext cx="3022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22560" imgH="952200" progId="Equation.DSMT4">
                  <p:embed/>
                </p:oleObj>
              </mc:Choice>
              <mc:Fallback>
                <p:oleObj name="Equation" r:id="rId10" imgW="30225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29406" y="5259680"/>
                        <a:ext cx="3022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EDFB3A-E65C-43D1-BF0A-1B3C7116A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93110"/>
              </p:ext>
            </p:extLst>
          </p:nvPr>
        </p:nvGraphicFramePr>
        <p:xfrm>
          <a:off x="4419600" y="5259680"/>
          <a:ext cx="334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40080" imgH="952200" progId="Equation.DSMT4">
                  <p:embed/>
                </p:oleObj>
              </mc:Choice>
              <mc:Fallback>
                <p:oleObj name="Equation" r:id="rId12" imgW="33400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5259680"/>
                        <a:ext cx="3340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94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2" grpId="0"/>
      <p:bldP spid="14" grpId="0"/>
      <p:bldP spid="17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CFD2A794-9C2A-4B03-8587-28F2FC278FA2}"/>
              </a:ext>
            </a:extLst>
          </p:cNvPr>
          <p:cNvSpPr txBox="1"/>
          <p:nvPr/>
        </p:nvSpPr>
        <p:spPr>
          <a:xfrm>
            <a:off x="5276850" y="3136373"/>
            <a:ext cx="19449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11DEDFA-29AC-4F2A-A125-6FE540F417BA}"/>
              </a:ext>
            </a:extLst>
          </p:cNvPr>
          <p:cNvSpPr txBox="1"/>
          <p:nvPr/>
        </p:nvSpPr>
        <p:spPr>
          <a:xfrm>
            <a:off x="5181600" y="2660123"/>
            <a:ext cx="330860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6BA8B4-6349-4CBE-A9EB-2BB3F9ACDC9C}"/>
              </a:ext>
            </a:extLst>
          </p:cNvPr>
          <p:cNvSpPr txBox="1"/>
          <p:nvPr/>
        </p:nvSpPr>
        <p:spPr>
          <a:xfrm>
            <a:off x="457200" y="3802288"/>
            <a:ext cx="861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x = 10 =&gt; y = 24 – 2.10 = 4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090A8E6-0627-4D72-84ED-847FB12C6635}"/>
              </a:ext>
            </a:extLst>
          </p:cNvPr>
          <p:cNvSpPr txBox="1"/>
          <p:nvPr/>
        </p:nvSpPr>
        <p:spPr>
          <a:xfrm>
            <a:off x="457200" y="4517491"/>
            <a:ext cx="861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hế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66FA8E3-6AF0-4203-948A-F57EE4B670E7}"/>
              </a:ext>
            </a:extLst>
          </p:cNvPr>
          <p:cNvSpPr txBox="1"/>
          <p:nvPr/>
        </p:nvSpPr>
        <p:spPr>
          <a:xfrm>
            <a:off x="457200" y="288866"/>
            <a:ext cx="8859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3):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6078312-9E39-41D0-AEB7-2F389F883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59719"/>
              </p:ext>
            </p:extLst>
          </p:nvPr>
        </p:nvGraphicFramePr>
        <p:xfrm>
          <a:off x="1745991" y="393605"/>
          <a:ext cx="264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317160" progId="Equation.DSMT4">
                  <p:embed/>
                </p:oleObj>
              </mc:Choice>
              <mc:Fallback>
                <p:oleObj name="Equation" r:id="rId2" imgW="2641320" imgH="3171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7B13F13-B765-4F4D-9383-2D18766A2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5991" y="393605"/>
                        <a:ext cx="264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CE48A5B-4787-4123-A536-959115820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67383"/>
              </p:ext>
            </p:extLst>
          </p:nvPr>
        </p:nvGraphicFramePr>
        <p:xfrm>
          <a:off x="1745991" y="800237"/>
          <a:ext cx="328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317160" progId="Equation.DSMT4">
                  <p:embed/>
                </p:oleObj>
              </mc:Choice>
              <mc:Fallback>
                <p:oleObj name="Equation" r:id="rId4" imgW="3288960" imgH="317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0204E89-294F-4634-8252-3F5ED7940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5991" y="800237"/>
                        <a:ext cx="3289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DF663F5-0A67-492C-8271-995E0BBCD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20506"/>
              </p:ext>
            </p:extLst>
          </p:nvPr>
        </p:nvGraphicFramePr>
        <p:xfrm>
          <a:off x="1764134" y="1206869"/>
          <a:ext cx="379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280" imgH="469800" progId="Equation.DSMT4">
                  <p:embed/>
                </p:oleObj>
              </mc:Choice>
              <mc:Fallback>
                <p:oleObj name="Equation" r:id="rId6" imgW="379728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323046A-E0ED-4BC4-AA1E-2373C9C37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4134" y="1206869"/>
                        <a:ext cx="3797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ADD897E-F225-45C6-9D63-9E56E49853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640233"/>
              </p:ext>
            </p:extLst>
          </p:nvPr>
        </p:nvGraphicFramePr>
        <p:xfrm>
          <a:off x="1745991" y="1699188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0960" imgH="469800" progId="Equation.DSMT4">
                  <p:embed/>
                </p:oleObj>
              </mc:Choice>
              <mc:Fallback>
                <p:oleObj name="Equation" r:id="rId8" imgW="3720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5991" y="1699188"/>
                        <a:ext cx="372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959B7C-0F45-441A-851E-F8D3D13D4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60984"/>
              </p:ext>
            </p:extLst>
          </p:nvPr>
        </p:nvGraphicFramePr>
        <p:xfrm>
          <a:off x="1745991" y="2202994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469800" progId="Equation.DSMT4">
                  <p:embed/>
                </p:oleObj>
              </mc:Choice>
              <mc:Fallback>
                <p:oleObj name="Equation" r:id="rId10" imgW="2908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5991" y="2202994"/>
                        <a:ext cx="2908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E7696F-D8E3-4FA5-9AE3-2E9531B1B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08293"/>
              </p:ext>
            </p:extLst>
          </p:nvPr>
        </p:nvGraphicFramePr>
        <p:xfrm>
          <a:off x="1764134" y="2737871"/>
          <a:ext cx="1866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952200" progId="Equation.DSMT4">
                  <p:embed/>
                </p:oleObj>
              </mc:Choice>
              <mc:Fallback>
                <p:oleObj name="Equation" r:id="rId12" imgW="18666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4134" y="2737871"/>
                        <a:ext cx="1866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D540C6-9171-4861-AA04-4F8CDA3E3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46521"/>
              </p:ext>
            </p:extLst>
          </p:nvPr>
        </p:nvGraphicFramePr>
        <p:xfrm>
          <a:off x="3867150" y="2728800"/>
          <a:ext cx="1409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952200" progId="Equation.DSMT4">
                  <p:embed/>
                </p:oleObj>
              </mc:Choice>
              <mc:Fallback>
                <p:oleObj name="Equation" r:id="rId14" imgW="1409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67150" y="2728800"/>
                        <a:ext cx="1409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399500-B305-49E9-8668-CC247BF1F3EE}"/>
              </a:ext>
            </a:extLst>
          </p:cNvPr>
          <p:cNvSpPr txBox="1"/>
          <p:nvPr/>
        </p:nvSpPr>
        <p:spPr>
          <a:xfrm>
            <a:off x="381000" y="152400"/>
            <a:ext cx="838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ÀI VỀ NHÀ</a:t>
            </a:r>
          </a:p>
          <a:p>
            <a:pPr algn="just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ở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17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ở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ở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?       </a:t>
            </a:r>
          </a:p>
        </p:txBody>
      </p:sp>
    </p:spTree>
    <p:extLst>
      <p:ext uri="{BB962C8B-B14F-4D97-AF65-F5344CB8AC3E}">
        <p14:creationId xmlns:p14="http://schemas.microsoft.com/office/powerpoint/2010/main" val="13320746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4</TotalTime>
  <Words>581</Words>
  <Application>Microsoft Office PowerPoint</Application>
  <PresentationFormat>On-screen Show (4:3)</PresentationFormat>
  <Paragraphs>40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Times New Roman</vt:lpstr>
      <vt:lpstr>Office Theme</vt:lpstr>
      <vt:lpstr>Equation</vt:lpstr>
      <vt:lpstr>PowerPoint Presentation</vt:lpstr>
      <vt:lpstr>Dạng 7: Bài toán về sắp xếp, chia đều      *Phương pháp giải: Sử dụng các tính chất chia hết và chia có dư   *Chú ý: Nếu số a chia cho số b có thương là q dư r thì    a = bq + 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AM-ADMIN</cp:lastModifiedBy>
  <cp:revision>55</cp:revision>
  <dcterms:created xsi:type="dcterms:W3CDTF">2021-02-01T03:35:38Z</dcterms:created>
  <dcterms:modified xsi:type="dcterms:W3CDTF">2021-02-26T04:02:00Z</dcterms:modified>
</cp:coreProperties>
</file>